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359d1179fe474650" Type="http://schemas.microsoft.com/office/2007/relationships/ui/extensibility" Target="customUI/customUI14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805" r:id="rId1"/>
  </p:sldMasterIdLst>
  <p:notesMasterIdLst>
    <p:notesMasterId r:id="rId30"/>
  </p:notesMasterIdLst>
  <p:sldIdLst>
    <p:sldId id="619" r:id="rId2"/>
    <p:sldId id="736" r:id="rId3"/>
    <p:sldId id="571" r:id="rId4"/>
    <p:sldId id="590" r:id="rId5"/>
    <p:sldId id="384" r:id="rId6"/>
    <p:sldId id="591" r:id="rId7"/>
    <p:sldId id="737" r:id="rId8"/>
    <p:sldId id="738" r:id="rId9"/>
    <p:sldId id="739" r:id="rId10"/>
    <p:sldId id="740" r:id="rId11"/>
    <p:sldId id="741" r:id="rId12"/>
    <p:sldId id="742" r:id="rId13"/>
    <p:sldId id="743" r:id="rId14"/>
    <p:sldId id="744" r:id="rId15"/>
    <p:sldId id="573" r:id="rId16"/>
    <p:sldId id="757" r:id="rId17"/>
    <p:sldId id="578" r:id="rId18"/>
    <p:sldId id="747" r:id="rId19"/>
    <p:sldId id="748" r:id="rId20"/>
    <p:sldId id="749" r:id="rId21"/>
    <p:sldId id="751" r:id="rId22"/>
    <p:sldId id="752" r:id="rId23"/>
    <p:sldId id="753" r:id="rId24"/>
    <p:sldId id="754" r:id="rId25"/>
    <p:sldId id="755" r:id="rId26"/>
    <p:sldId id="756" r:id="rId27"/>
    <p:sldId id="381" r:id="rId28"/>
    <p:sldId id="382" r:id="rId29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D52D629E-46AB-233F-5C31-F291FD3B8EA5}" name="Cr4ck_ m3" initials="Cm" userId="8e2bf0d934e2d3b0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  <p:cmAuthor id="3" name="GhostimeBTT" initials="G" lastIdx="13" clrIdx="2"/>
  <p:cmAuthor id="4" name="Ngo Thi Thinh" initials="NTT" lastIdx="1" clrIdx="3">
    <p:extLst>
      <p:ext uri="{19B8F6BF-5375-455C-9EA6-DF929625EA0E}">
        <p15:presenceInfo xmlns:p15="http://schemas.microsoft.com/office/powerpoint/2012/main" userId="S::3301099129@hungyen.itrithuc.vn::e7fa8787-ca91-4b27-ac5a-8c9327cebaa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245"/>
    <a:srgbClr val="FFC000"/>
    <a:srgbClr val="006600"/>
    <a:srgbClr val="FF00FF"/>
    <a:srgbClr val="0000FF"/>
    <a:srgbClr val="000000"/>
    <a:srgbClr val="1EA364"/>
    <a:srgbClr val="F2F8EE"/>
    <a:srgbClr val="D45242"/>
    <a:srgbClr val="3B3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8772" autoAdjust="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37" Type="http://schemas.microsoft.com/office/2018/10/relationships/authors" Target="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242EFC-8221-488C-A4F0-95BDB522531F}" type="datetimeFigureOut">
              <a:rPr lang="en-US" smtClean="0"/>
              <a:t>5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CD9A03-E9E6-4FD3-8B85-E935550A74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964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4374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1487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1548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7081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8856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3108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CD9A03-E9E6-4FD3-8B85-E935550A749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05165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7631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7372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2878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359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8398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550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44377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3854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0933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3134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8141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9325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9521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28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176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6927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6099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621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85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540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847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539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94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593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181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106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1545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359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90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0651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027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3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5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6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8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image" Target="../media/image34.png"/><Relationship Id="rId10" Type="http://schemas.openxmlformats.org/officeDocument/2006/relationships/image" Target="../media/image23.wmf"/><Relationship Id="rId9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em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image" Target="../media/image30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3.png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e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3.png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470.png"/><Relationship Id="rId5" Type="http://schemas.openxmlformats.org/officeDocument/2006/relationships/image" Target="../media/image36.png"/><Relationship Id="rId10" Type="http://schemas.openxmlformats.org/officeDocument/2006/relationships/image" Target="../media/image43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e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2.png"/><Relationship Id="rId3" Type="http://schemas.openxmlformats.org/officeDocument/2006/relationships/image" Target="../media/image5.jpeg"/><Relationship Id="rId7" Type="http://schemas.openxmlformats.org/officeDocument/2006/relationships/image" Target="../media/image7.jpe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0.png"/><Relationship Id="rId5" Type="http://schemas.openxmlformats.org/officeDocument/2006/relationships/image" Target="../media/image6.jpeg"/><Relationship Id="rId10" Type="http://schemas.openxmlformats.org/officeDocument/2006/relationships/image" Target="../media/image9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1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-1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4350866" y="163575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-4570" y="562178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M HỌC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024 - 202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ÒNG GD- ĐT QUẬN LONG BIÊN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TRƯỜNG THCS LONG BIÊN</a:t>
            </a: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194692" y="2950808"/>
            <a:ext cx="11781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 IV: HỆ THỨC LƯỢNG TRONG TAM GIÁC VUÔNG</a:t>
            </a:r>
          </a:p>
        </p:txBody>
      </p:sp>
      <p:sp>
        <p:nvSpPr>
          <p:cNvPr id="2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CFC23C-E930-2E41-FA63-A0E240B09DE4}"/>
              </a:ext>
            </a:extLst>
          </p:cNvPr>
          <p:cNvSpPr txBox="1"/>
          <p:nvPr/>
        </p:nvSpPr>
        <p:spPr>
          <a:xfrm>
            <a:off x="194691" y="3906093"/>
            <a:ext cx="11781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2: MỘT SỐ HỆ THỨC VỀ CẠNH VÀ GÓC TRONG TAM GIÁC VUÔNG (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 2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636454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6786FA-FB3A-4662-9188-6E6E3836D008}"/>
                  </a:ext>
                </a:extLst>
              </p:cNvPr>
              <p:cNvSpPr txBox="1"/>
              <p:nvPr/>
            </p:nvSpPr>
            <p:spPr>
              <a:xfrm>
                <a:off x="529120" y="992069"/>
                <a:ext cx="9241604" cy="613245"/>
              </a:xfrm>
              <a:prstGeom prst="rect">
                <a:avLst/>
              </a:prstGeom>
              <a:solidFill>
                <a:srgbClr val="006600"/>
              </a:solidFill>
              <a:ln w="38100"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3.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ông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ết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ả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i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6786FA-FB3A-4662-9188-6E6E3836D0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992069"/>
                <a:ext cx="9241604" cy="613245"/>
              </a:xfrm>
              <a:prstGeom prst="rect">
                <a:avLst/>
              </a:prstGeom>
              <a:blipFill>
                <a:blip r:embed="rId6"/>
                <a:stretch>
                  <a:fillRect l="-1511" t="-5660" b="-27358"/>
                </a:stretch>
              </a:blipFill>
              <a:ln w="38100"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D6F9FE8-2C17-421C-AEF2-207C71086BCC}"/>
                  </a:ext>
                </a:extLst>
              </p:cNvPr>
              <p:cNvSpPr txBox="1"/>
              <p:nvPr/>
            </p:nvSpPr>
            <p:spPr>
              <a:xfrm>
                <a:off x="1270142" y="2152097"/>
                <a:ext cx="6260815" cy="31893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chemeClr val="bg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D6F9FE8-2C17-421C-AEF2-207C71086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142" y="2152097"/>
                <a:ext cx="6260815" cy="3189335"/>
              </a:xfrm>
              <a:prstGeom prst="rect">
                <a:avLst/>
              </a:prstGeom>
              <a:blipFill>
                <a:blip r:embed="rId7"/>
                <a:stretch>
                  <a:fillRect l="-2434" b="-5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ình Bầu dục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BF65E1-8DEE-42CF-9E03-5B373E2377FE}"/>
              </a:ext>
            </a:extLst>
          </p:cNvPr>
          <p:cNvSpPr/>
          <p:nvPr/>
        </p:nvSpPr>
        <p:spPr>
          <a:xfrm>
            <a:off x="1088246" y="3971446"/>
            <a:ext cx="715009" cy="67819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Hình chữ nhật: Góc Tròn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3CA8B6-BE2F-4897-8FE6-AA14939FE665}"/>
              </a:ext>
            </a:extLst>
          </p:cNvPr>
          <p:cNvSpPr/>
          <p:nvPr/>
        </p:nvSpPr>
        <p:spPr>
          <a:xfrm>
            <a:off x="9318812" y="5749235"/>
            <a:ext cx="2514601" cy="728900"/>
          </a:xfrm>
          <a:prstGeom prst="roundRect">
            <a:avLst/>
          </a:prstGeom>
          <a:solidFill>
            <a:srgbClr val="00B050"/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33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6" name="Đồng hồ đếm ngược 20 giây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A7B423F2-B97E-44C6-B534-4A1B8AE34AD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67173" y="2336427"/>
            <a:ext cx="3714120" cy="208919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77947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38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2" grpId="0" animBg="1"/>
      <p:bldP spid="3" grpId="0"/>
      <p:bldP spid="4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E5FAE17-B760-4446-AD7C-45248856FFB0}"/>
                  </a:ext>
                </a:extLst>
              </p:cNvPr>
              <p:cNvSpPr txBox="1"/>
              <p:nvPr/>
            </p:nvSpPr>
            <p:spPr>
              <a:xfrm>
                <a:off x="264560" y="957154"/>
                <a:ext cx="11662880" cy="622286"/>
              </a:xfrm>
              <a:prstGeom prst="rect">
                <a:avLst/>
              </a:prstGeom>
              <a:solidFill>
                <a:srgbClr val="006600"/>
              </a:solidFill>
              <a:ln w="38100">
                <a:solidFill>
                  <a:srgbClr val="009245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4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 cm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0°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E5FAE17-B760-4446-AD7C-45248856F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60" y="957154"/>
                <a:ext cx="11662880" cy="622286"/>
              </a:xfrm>
              <a:prstGeom prst="rect">
                <a:avLst/>
              </a:prstGeom>
              <a:blipFill>
                <a:blip r:embed="rId6"/>
                <a:stretch>
                  <a:fillRect l="-1146" t="-3704" b="-26852"/>
                </a:stretch>
              </a:blipFill>
              <a:ln w="38100">
                <a:solidFill>
                  <a:srgbClr val="009245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C01493-D507-40F2-9442-EACF454DCDDE}"/>
              </a:ext>
            </a:extLst>
          </p:cNvPr>
          <p:cNvSpPr txBox="1"/>
          <p:nvPr/>
        </p:nvSpPr>
        <p:spPr>
          <a:xfrm>
            <a:off x="1264086" y="2630233"/>
            <a:ext cx="6260815" cy="15581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AutoNum type="alphaUcPeriod"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21 cm.                        B. 3,8 cm.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6 cm.                             D. 6,5 cm.</a:t>
            </a:r>
          </a:p>
        </p:txBody>
      </p:sp>
      <p:sp>
        <p:nvSpPr>
          <p:cNvPr id="4" name="Hình Bầu dục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73B1B5-41E1-48F9-A1CC-3179F9AB9848}"/>
              </a:ext>
            </a:extLst>
          </p:cNvPr>
          <p:cNvSpPr/>
          <p:nvPr/>
        </p:nvSpPr>
        <p:spPr>
          <a:xfrm>
            <a:off x="1118524" y="2841388"/>
            <a:ext cx="715009" cy="6222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: Góc Tròn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387B59-65C2-4D89-82A4-3DEF1EE845F8}"/>
              </a:ext>
            </a:extLst>
          </p:cNvPr>
          <p:cNvSpPr/>
          <p:nvPr/>
        </p:nvSpPr>
        <p:spPr>
          <a:xfrm>
            <a:off x="9318812" y="5749235"/>
            <a:ext cx="2514601" cy="728900"/>
          </a:xfrm>
          <a:prstGeom prst="roundRect">
            <a:avLst/>
          </a:prstGeom>
          <a:solidFill>
            <a:srgbClr val="00B050"/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6" name="Đồng hồ đếm ngược 20 giây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16C1BA94-82EF-4545-AEF6-8CAE489A195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285340" y="2616711"/>
            <a:ext cx="3714120" cy="208919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26598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38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2" grpId="0" animBg="1"/>
      <p:bldP spid="3" grpId="0"/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064F70-765D-4F75-8CCD-F217A297B3AA}"/>
                  </a:ext>
                </a:extLst>
              </p:cNvPr>
              <p:cNvSpPr txBox="1"/>
              <p:nvPr/>
            </p:nvSpPr>
            <p:spPr>
              <a:xfrm>
                <a:off x="264560" y="1095014"/>
                <a:ext cx="11662880" cy="627672"/>
              </a:xfrm>
              <a:prstGeom prst="rect">
                <a:avLst/>
              </a:prstGeom>
              <a:solidFill>
                <a:srgbClr val="006600"/>
              </a:solidFill>
              <a:ln w="38100">
                <a:solidFill>
                  <a:srgbClr val="009245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5.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5°</m:t>
                    </m:r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064F70-765D-4F75-8CCD-F217A297B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60" y="1095014"/>
                <a:ext cx="11662880" cy="627672"/>
              </a:xfrm>
              <a:prstGeom prst="rect">
                <a:avLst/>
              </a:prstGeom>
              <a:blipFill>
                <a:blip r:embed="rId6"/>
                <a:stretch>
                  <a:fillRect l="-1146" t="-2752" b="-26606"/>
                </a:stretch>
              </a:blipFill>
              <a:ln w="38100">
                <a:solidFill>
                  <a:srgbClr val="009245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BBADE07-D0D5-488B-A887-A529B365B3CA}"/>
                  </a:ext>
                </a:extLst>
              </p:cNvPr>
              <p:cNvSpPr txBox="1"/>
              <p:nvPr/>
            </p:nvSpPr>
            <p:spPr>
              <a:xfrm>
                <a:off x="1784870" y="2817037"/>
                <a:ext cx="6260815" cy="1558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eriod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,9</m:t>
                    </m:r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. 	                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,6</m:t>
                    </m:r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. 	     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,2</m:t>
                    </m:r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.   	       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,44</m:t>
                    </m:r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.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BBADE07-D0D5-488B-A887-A529B365B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870" y="2817037"/>
                <a:ext cx="6260815" cy="1558119"/>
              </a:xfrm>
              <a:prstGeom prst="rect">
                <a:avLst/>
              </a:prstGeom>
              <a:blipFill>
                <a:blip r:embed="rId7"/>
                <a:stretch>
                  <a:fillRect l="-2532" b="-11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ình Bầu dục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49AE0C-1ECF-4A8A-A348-FD65E9BCBB44}"/>
              </a:ext>
            </a:extLst>
          </p:cNvPr>
          <p:cNvSpPr/>
          <p:nvPr/>
        </p:nvSpPr>
        <p:spPr>
          <a:xfrm>
            <a:off x="1645364" y="3710600"/>
            <a:ext cx="715009" cy="66455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: Góc Tròn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2EE06E-D9B7-48C7-8C86-5A56554A6A40}"/>
              </a:ext>
            </a:extLst>
          </p:cNvPr>
          <p:cNvSpPr/>
          <p:nvPr/>
        </p:nvSpPr>
        <p:spPr>
          <a:xfrm>
            <a:off x="9318812" y="5749235"/>
            <a:ext cx="2514601" cy="728900"/>
          </a:xfrm>
          <a:prstGeom prst="roundRect">
            <a:avLst/>
          </a:prstGeom>
          <a:solidFill>
            <a:srgbClr val="00B050"/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6" name="Đồng hồ đếm ngược 20 giây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87F373E-0794-4661-92A6-4B0449A129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85340" y="2616711"/>
            <a:ext cx="3714120" cy="208919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8969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38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2" grpId="0" animBg="1"/>
      <p:bldP spid="3" grpId="0"/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EF3C4F-7AC7-4E5A-A398-7DB4DAFBE2A3}"/>
                  </a:ext>
                </a:extLst>
              </p:cNvPr>
              <p:cNvSpPr txBox="1"/>
              <p:nvPr/>
            </p:nvSpPr>
            <p:spPr>
              <a:xfrm>
                <a:off x="529120" y="992069"/>
                <a:ext cx="11358080" cy="626775"/>
              </a:xfrm>
              <a:prstGeom prst="rect">
                <a:avLst/>
              </a:prstGeom>
              <a:solidFill>
                <a:srgbClr val="006600"/>
              </a:solidFill>
              <a:ln w="38100">
                <a:solidFill>
                  <a:srgbClr val="009245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6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6 cm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5°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EF3C4F-7AC7-4E5A-A398-7DB4DAFBE2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992069"/>
                <a:ext cx="11358080" cy="626775"/>
              </a:xfrm>
              <a:prstGeom prst="rect">
                <a:avLst/>
              </a:prstGeom>
              <a:blipFill>
                <a:blip r:embed="rId6"/>
                <a:stretch>
                  <a:fillRect l="-1231" t="-2752" b="-26606"/>
                </a:stretch>
              </a:blipFill>
              <a:ln w="38100">
                <a:solidFill>
                  <a:srgbClr val="009245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8DF8723-6119-4DAB-BBDF-7F7CB8E44A62}"/>
                  </a:ext>
                </a:extLst>
              </p:cNvPr>
              <p:cNvSpPr txBox="1"/>
              <p:nvPr/>
            </p:nvSpPr>
            <p:spPr>
              <a:xfrm>
                <a:off x="1784870" y="2817037"/>
                <a:ext cx="6260815" cy="1558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FontTx/>
                  <a:buAutoNum type="alphaUcPeriod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,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. 	               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,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. 	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,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.   	      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,3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.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8DF8723-6119-4DAB-BBDF-7F7CB8E44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870" y="2817037"/>
                <a:ext cx="6260815" cy="1558119"/>
              </a:xfrm>
              <a:prstGeom prst="rect">
                <a:avLst/>
              </a:prstGeom>
              <a:blipFill>
                <a:blip r:embed="rId7"/>
                <a:stretch>
                  <a:fillRect l="-2532" b="-11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ình Bầu dục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E13313-C561-4D9A-9F25-2E27B0E635DA}"/>
              </a:ext>
            </a:extLst>
          </p:cNvPr>
          <p:cNvSpPr/>
          <p:nvPr/>
        </p:nvSpPr>
        <p:spPr>
          <a:xfrm>
            <a:off x="4969905" y="3710600"/>
            <a:ext cx="715009" cy="66455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Hình chữ nhật: Góc Tròn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F6CAFF-F32E-460C-80AA-5B07DCA5747E}"/>
              </a:ext>
            </a:extLst>
          </p:cNvPr>
          <p:cNvSpPr/>
          <p:nvPr/>
        </p:nvSpPr>
        <p:spPr>
          <a:xfrm>
            <a:off x="9318812" y="5749235"/>
            <a:ext cx="2514601" cy="728900"/>
          </a:xfrm>
          <a:prstGeom prst="roundRect">
            <a:avLst/>
          </a:prstGeom>
          <a:solidFill>
            <a:srgbClr val="00B050"/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33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6" name="Đồng hồ đếm ngược 20 giây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CFDC3D72-1262-4CF0-9171-036F0656BED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85340" y="2616711"/>
            <a:ext cx="3714120" cy="208919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71087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38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2" grpId="0" animBg="1"/>
      <p:bldP spid="3" grpId="0"/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13794A-D539-40CD-A973-E8296C4CF499}"/>
              </a:ext>
            </a:extLst>
          </p:cNvPr>
          <p:cNvSpPr txBox="1"/>
          <p:nvPr/>
        </p:nvSpPr>
        <p:spPr>
          <a:xfrm>
            <a:off x="829621" y="2064405"/>
            <a:ext cx="1079718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CHƯƠNG IV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Bài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2</a:t>
            </a:r>
            <a:r>
              <a:rPr kumimoji="0" lang="vi-VN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ỘT SỐ HỆ THỨC VỀ CẠNH VÀ GÓC TRONG TAM GIÁC VUÔNG </a:t>
            </a:r>
            <a:r>
              <a:rPr kumimoji="0" lang="en-GB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(</a:t>
            </a:r>
            <a:r>
              <a:rPr kumimoji="0" lang="en-GB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iết</a:t>
            </a:r>
            <a:r>
              <a:rPr kumimoji="0" lang="en-GB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2)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506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7170"/>
            <a:ext cx="12216223" cy="563225"/>
          </a:xfr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Bài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2</a:t>
            </a: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ỘT SỐ HỆ THỨC VỀ CẠNH VÀ GÓC TRONG TAM GIÁC VUÔ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5809" y="5005029"/>
            <a:ext cx="2736436" cy="1826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21929" y="1072841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854765" y="1719546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0BF1C8-79A5-4E2E-8F78-10D1FAB263AA}"/>
              </a:ext>
            </a:extLst>
          </p:cNvPr>
          <p:cNvSpPr txBox="1"/>
          <p:nvPr/>
        </p:nvSpPr>
        <p:spPr>
          <a:xfrm>
            <a:off x="161702" y="1795131"/>
            <a:ext cx="11816332" cy="304698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 marL="457200" marR="0" lvl="0" indent="-4572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sin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ôsi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kia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tang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ôta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marL="457200" marR="0" lvl="0" indent="-4572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E386F8-345E-4702-9875-3792E75F7975}"/>
              </a:ext>
            </a:extLst>
          </p:cNvPr>
          <p:cNvSpPr txBox="1"/>
          <p:nvPr/>
        </p:nvSpPr>
        <p:spPr>
          <a:xfrm>
            <a:off x="155466" y="209489"/>
            <a:ext cx="118891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ọ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5DB98B-3A87-424F-A6B6-41F6BA262BF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95289" y="5054356"/>
            <a:ext cx="1476190" cy="1476190"/>
          </a:xfrm>
          <a:prstGeom prst="rect">
            <a:avLst/>
          </a:prstGeom>
        </p:spPr>
      </p:pic>
      <p:sp>
        <p:nvSpPr>
          <p:cNvPr id="10" name="TextBox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407CEE-BBB3-45B2-8669-126B26BCCDF5}"/>
              </a:ext>
            </a:extLst>
          </p:cNvPr>
          <p:cNvSpPr txBox="1"/>
          <p:nvPr/>
        </p:nvSpPr>
        <p:spPr>
          <a:xfrm>
            <a:off x="339661" y="922106"/>
            <a:ext cx="80014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uyề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ọ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4 cm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6 c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075D42-4BF5-4D37-A04C-0E9FB39D9B70}"/>
                  </a:ext>
                </a:extLst>
              </p:cNvPr>
              <p:cNvSpPr txBox="1"/>
              <p:nvPr/>
            </p:nvSpPr>
            <p:spPr>
              <a:xfrm>
                <a:off x="615488" y="2408662"/>
                <a:ext cx="7777614" cy="38918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2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,2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C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den>
                    </m:f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6°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−</m:t>
                    </m:r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−56°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4°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075D42-4BF5-4D37-A04C-0E9FB39D9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88" y="2408662"/>
                <a:ext cx="7777614" cy="3891899"/>
              </a:xfrm>
              <a:prstGeom prst="rect">
                <a:avLst/>
              </a:prstGeom>
              <a:blipFill>
                <a:blip r:embed="rId5"/>
                <a:stretch>
                  <a:fillRect l="-1646" t="-939" r="-1724" b="-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4D9AE4-9F2F-4222-95B8-BDA927C414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01474" y="1307127"/>
            <a:ext cx="3163824" cy="3468624"/>
          </a:xfrm>
          <a:prstGeom prst="rect">
            <a:avLst/>
          </a:prstGeom>
        </p:spPr>
      </p:pic>
      <p:sp>
        <p:nvSpPr>
          <p:cNvPr id="2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099228-23FF-EC26-3C00-DF778E933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7684E-3198-9F6F-6032-B280DAFD4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07473"/>
              </p:ext>
            </p:extLst>
          </p:nvPr>
        </p:nvGraphicFramePr>
        <p:xfrm>
          <a:off x="707335" y="3478695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90560" imgH="380880" progId="Equation.DSMT4">
                  <p:embed/>
                </p:oleObj>
              </mc:Choice>
              <mc:Fallback>
                <p:oleObj name="Equation" r:id="rId7" imgW="25905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35" y="3478695"/>
                        <a:ext cx="25908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F45345-A5B0-3DF3-3BD5-97049DCFC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01558E-2D1A-0EE3-E7CB-517C27005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83138"/>
              </p:ext>
            </p:extLst>
          </p:nvPr>
        </p:nvGraphicFramePr>
        <p:xfrm>
          <a:off x="1633705" y="3985235"/>
          <a:ext cx="2706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080" imgH="380880" progId="Equation.DSMT4">
                  <p:embed/>
                </p:oleObj>
              </mc:Choice>
              <mc:Fallback>
                <p:oleObj name="Equation" r:id="rId9" imgW="26920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05" y="3985235"/>
                        <a:ext cx="27066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5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82485" y="3072888"/>
            <a:ext cx="4175299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; </a:t>
            </a:r>
            <a:r>
              <a:rPr lang="en-US" sz="32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; </a:t>
            </a:r>
            <a:r>
              <a:rPr lang="en-US" sz="32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710E87-2693-420B-BA7B-3D86792ECF23}"/>
              </a:ext>
            </a:extLst>
          </p:cNvPr>
          <p:cNvSpPr txBox="1">
            <a:spLocks/>
          </p:cNvSpPr>
          <p:nvPr/>
        </p:nvSpPr>
        <p:spPr>
          <a:xfrm>
            <a:off x="0" y="127170"/>
            <a:ext cx="12216223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defRPr/>
            </a:pPr>
            <a:r>
              <a:rPr lang="vi-VN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Bài 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2</a:t>
            </a:r>
            <a:r>
              <a:rPr lang="vi-VN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ỘT SỐ HỆ THỨC VỀ CẠNH VÀ GÓC TRONG TAM GIÁC VUÔNG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35BACD-1D31-4049-B13E-BF0BFB4E6A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9093" y="4818071"/>
            <a:ext cx="1475360" cy="14753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B205B39-0675-4F05-96B5-F379BC8B70B8}"/>
                  </a:ext>
                </a:extLst>
              </p:cNvPr>
              <p:cNvSpPr txBox="1"/>
              <p:nvPr/>
            </p:nvSpPr>
            <p:spPr>
              <a:xfrm>
                <a:off x="320255" y="2109546"/>
                <a:ext cx="8794142" cy="348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</a:pPr>
                <a:r>
                  <a:rPr lang="it-IT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it-IT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: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−35°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5°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.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5° ≈ 4,1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</a:t>
                </a: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e>
                    </m:func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,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. 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B205B39-0675-4F05-96B5-F379BC8B7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55" y="2109546"/>
                <a:ext cx="8794142" cy="3485698"/>
              </a:xfrm>
              <a:prstGeom prst="rect">
                <a:avLst/>
              </a:prstGeom>
              <a:blipFill>
                <a:blip r:embed="rId4"/>
                <a:stretch>
                  <a:fillRect l="-1803" t="-1573" b="-4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132D84-05F2-44F2-B4C6-19C065045691}"/>
                  </a:ext>
                </a:extLst>
              </p:cNvPr>
              <p:cNvSpPr txBox="1"/>
              <p:nvPr/>
            </p:nvSpPr>
            <p:spPr>
              <a:xfrm>
                <a:off x="82630" y="304496"/>
                <a:ext cx="8794142" cy="17458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: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 cm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kumimoji="0" 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132D84-05F2-44F2-B4C6-19C065045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30" y="304496"/>
                <a:ext cx="8794142" cy="1745863"/>
              </a:xfrm>
              <a:prstGeom prst="rect">
                <a:avLst/>
              </a:prstGeom>
              <a:blipFill>
                <a:blip r:embed="rId5"/>
                <a:stretch>
                  <a:fillRect l="-1803" t="-3147" r="-1803" b="-1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315C61-F997-47A6-B713-2BB8BF8D7E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14397" y="350520"/>
            <a:ext cx="2813304" cy="307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200E58-4A6B-41BE-8EBB-7991D59D8253}"/>
                  </a:ext>
                </a:extLst>
              </p:cNvPr>
              <p:cNvSpPr txBox="1"/>
              <p:nvPr/>
            </p:nvSpPr>
            <p:spPr>
              <a:xfrm>
                <a:off x="144851" y="350520"/>
                <a:ext cx="8598994" cy="17549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: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6 cm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0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200E58-4A6B-41BE-8EBB-7991D59D82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51" y="350520"/>
                <a:ext cx="8598994" cy="1754904"/>
              </a:xfrm>
              <a:prstGeom prst="rect">
                <a:avLst/>
              </a:prstGeom>
              <a:blipFill>
                <a:blip r:embed="rId3"/>
                <a:stretch>
                  <a:fillRect l="-1844" t="-3136" r="-1773" b="-10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E92A4E-061F-4729-85EF-5523AC2F7E90}"/>
                  </a:ext>
                </a:extLst>
              </p:cNvPr>
              <p:cNvSpPr txBox="1"/>
              <p:nvPr/>
            </p:nvSpPr>
            <p:spPr>
              <a:xfrm>
                <a:off x="360390" y="2249644"/>
                <a:ext cx="8941055" cy="3755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</a:pPr>
                <a:r>
                  <a:rPr lang="it-IT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>
                  <a:lnSpc>
                    <a:spcPct val="115000"/>
                  </a:lnSpc>
                </a:pPr>
                <a:r>
                  <a:rPr lang="it-IT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0°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0°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.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an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0° ≈ 7,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.</a:t>
                </a: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0°</m:t>
                        </m:r>
                      </m:den>
                    </m:f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9,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E92A4E-061F-4729-85EF-5523AC2F7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90" y="2249644"/>
                <a:ext cx="8941055" cy="3755259"/>
              </a:xfrm>
              <a:prstGeom prst="rect">
                <a:avLst/>
              </a:prstGeom>
              <a:blipFill>
                <a:blip r:embed="rId4"/>
                <a:stretch>
                  <a:fillRect l="-1704" t="-1461"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04F80A-E68B-4863-AF53-1D308DCF1B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6589" y="4715125"/>
            <a:ext cx="1475360" cy="147536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E290D7-E8CE-4A09-AAA0-85A54916EC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2845" y="350519"/>
            <a:ext cx="3194304" cy="3258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04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rrow: Righ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696290-636D-B200-047A-D622C2D51E68}"/>
              </a:ext>
            </a:extLst>
          </p:cNvPr>
          <p:cNvSpPr/>
          <p:nvPr/>
        </p:nvSpPr>
        <p:spPr>
          <a:xfrm>
            <a:off x="0" y="-2944"/>
            <a:ext cx="7979434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Google Shape;1040;p3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58A7C9-0080-431D-A1C5-6F6B65A68F7C}"/>
              </a:ext>
            </a:extLst>
          </p:cNvPr>
          <p:cNvSpPr txBox="1"/>
          <p:nvPr/>
        </p:nvSpPr>
        <p:spPr>
          <a:xfrm>
            <a:off x="-71020" y="382754"/>
            <a:ext cx="7524243" cy="7426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H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 BỊ DẠY HỌC VÀ HỌC LIỆU</a:t>
            </a:r>
          </a:p>
        </p:txBody>
      </p:sp>
      <p:grpSp>
        <p:nvGrpSpPr>
          <p:cNvPr id="3" name="组合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AEF1E0-7731-4024-B22F-0F544B260E7E}"/>
              </a:ext>
            </a:extLst>
          </p:cNvPr>
          <p:cNvGrpSpPr/>
          <p:nvPr/>
        </p:nvGrpSpPr>
        <p:grpSpPr>
          <a:xfrm>
            <a:off x="492880" y="1439425"/>
            <a:ext cx="3600450" cy="4491990"/>
            <a:chOff x="2649" y="2090"/>
            <a:chExt cx="5670" cy="7074"/>
          </a:xfrm>
        </p:grpSpPr>
        <p:sp>
          <p:nvSpPr>
            <p:cNvPr id="4" name="矩形 4">
              <a:extLst>
                <a:ext uri="{FF2B5EF4-FFF2-40B4-BE49-F238E27FC236}">
                  <a16:creationId xmlns:a16="http://schemas.microsoft.com/office/drawing/2014/main" id="{D7EB1132-13A0-4376-839C-D5978DEAA90D}"/>
                </a:ext>
              </a:extLst>
            </p:cNvPr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rgbClr val="70AD47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5" name="图片 6" descr="图片包含 游戏机, 物体, 钟表, 交通&#10;&#10;描述已自动生成">
              <a:extLst>
                <a:ext uri="{FF2B5EF4-FFF2-40B4-BE49-F238E27FC236}">
                  <a16:creationId xmlns:a16="http://schemas.microsoft.com/office/drawing/2014/main" id="{E90638D5-544D-4608-B87E-BAA472257D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6" name="图片 8" descr="卡通人物&#10;&#10;描述已自动生成">
              <a:extLst>
                <a:ext uri="{FF2B5EF4-FFF2-40B4-BE49-F238E27FC236}">
                  <a16:creationId xmlns:a16="http://schemas.microsoft.com/office/drawing/2014/main" id="{C227063D-C09C-4B05-ACF2-F836060058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7" name="Rectangl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08FEFA-FFBE-47DD-9296-CD3EF5975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2848" y="2394185"/>
            <a:ext cx="6660785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altLang="en-US" sz="35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5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5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5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endParaRPr lang="en-US" sz="3500" dirty="0">
              <a:solidFill>
                <a:schemeClr val="bg1"/>
              </a:solidFill>
              <a:latin typeface="等线"/>
            </a:endParaRPr>
          </a:p>
        </p:txBody>
      </p:sp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588939-E400-4B45-9D8A-2E80E20DA6C7}"/>
              </a:ext>
            </a:extLst>
          </p:cNvPr>
          <p:cNvSpPr/>
          <p:nvPr/>
        </p:nvSpPr>
        <p:spPr>
          <a:xfrm>
            <a:off x="4775714" y="4168587"/>
            <a:ext cx="666078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5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5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5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5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solidFill>
                <a:schemeClr val="bg1"/>
              </a:solidFill>
              <a:latin typeface="等线"/>
            </a:endParaRPr>
          </a:p>
        </p:txBody>
      </p:sp>
      <p:sp>
        <p:nvSpPr>
          <p:cNvPr id="9" name="Rectangl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EF2107-0F4A-46CE-983E-137A18DD12D2}"/>
              </a:ext>
            </a:extLst>
          </p:cNvPr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  <a:latin typeface="等线"/>
            </a:endParaRPr>
          </a:p>
        </p:txBody>
      </p:sp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E8E1B1-55F9-4BF8-9B7E-40737B9AC926}"/>
              </a:ext>
            </a:extLst>
          </p:cNvPr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  <a:latin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79447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B70312-7551-4EFF-A72F-92A0934D0E6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7515" y="4051000"/>
            <a:ext cx="2327672" cy="2327672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16032-D397-4B4E-A625-9715B9B422EA}"/>
              </a:ext>
            </a:extLst>
          </p:cNvPr>
          <p:cNvSpPr txBox="1"/>
          <p:nvPr/>
        </p:nvSpPr>
        <p:spPr>
          <a:xfrm>
            <a:off x="581341" y="706537"/>
            <a:ext cx="7399978" cy="23121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B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>
              <a:lnSpc>
                <a:spcPct val="115000"/>
              </a:lnSpc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Đồng hồ đếm ngược 3 phút gây sốc  3 Minutes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D6C914A0-BE63-45CC-9148-45A1F57F7B3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505401" y="1711771"/>
            <a:ext cx="2085910" cy="9157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214349-9036-49C5-AA35-33874CFDB36C}"/>
                  </a:ext>
                </a:extLst>
              </p:cNvPr>
              <p:cNvSpPr txBox="1"/>
              <p:nvPr/>
            </p:nvSpPr>
            <p:spPr>
              <a:xfrm>
                <a:off x="1073358" y="3118109"/>
                <a:ext cx="7259187" cy="2898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H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B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AH</m:t>
                            </m:r>
                          </m:e>
                        </m:acc>
                      </m:e>
                    </m:fun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.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tan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°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,1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H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C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.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1°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,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214349-9036-49C5-AA35-33874CFDB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358" y="3118109"/>
                <a:ext cx="7259187" cy="2898935"/>
              </a:xfrm>
              <a:prstGeom prst="rect">
                <a:avLst/>
              </a:prstGeom>
              <a:blipFill>
                <a:blip r:embed="rId7"/>
                <a:stretch>
                  <a:fillRect l="-2099" t="-1895" b="-5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661906-53C3-4268-94DD-4D5FA0B6A4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58395" y="612942"/>
            <a:ext cx="3566160" cy="249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72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B70312-7551-4EFF-A72F-92A0934D0E6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7515" y="4051000"/>
            <a:ext cx="2327672" cy="2327672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16032-D397-4B4E-A625-9715B9B422EA}"/>
              </a:ext>
            </a:extLst>
          </p:cNvPr>
          <p:cNvSpPr txBox="1"/>
          <p:nvPr/>
        </p:nvSpPr>
        <p:spPr>
          <a:xfrm>
            <a:off x="581341" y="706537"/>
            <a:ext cx="7399978" cy="23121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R="0" lvl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R="0" lvl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3200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Đồng hồ đếm ngược 3 phút gây sốc  3 Minutes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D6C914A0-BE63-45CC-9148-45A1F57F7B3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281330" y="1636986"/>
            <a:ext cx="2085910" cy="91576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661906-53C3-4268-94DD-4D5FA0B6A4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58395" y="612942"/>
            <a:ext cx="3566160" cy="24993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1CD8302-124D-43A9-888A-71999526DE90}"/>
                  </a:ext>
                </a:extLst>
              </p:cNvPr>
              <p:cNvSpPr txBox="1"/>
              <p:nvPr/>
            </p:nvSpPr>
            <p:spPr>
              <a:xfrm>
                <a:off x="395753" y="2552748"/>
                <a:ext cx="10420226" cy="42187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  <a:defRPr/>
                </a:pP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os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AH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AH</m:t>
                            </m:r>
                          </m:e>
                        </m:acc>
                      </m:e>
                    </m:fun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.</m:t>
                    </m:r>
                    <m:func>
                      <m:fun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°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,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  <m:acc>
                          <m:accPr>
                            <m:chr m:val="̂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AH</m:t>
                            </m:r>
                          </m:e>
                        </m:acc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8°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,5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cm)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C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H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1°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,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. 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1CD8302-124D-43A9-888A-71999526D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53" y="2552748"/>
                <a:ext cx="10420226" cy="4218784"/>
              </a:xfrm>
              <a:prstGeom prst="rect">
                <a:avLst/>
              </a:prstGeom>
              <a:blipFill>
                <a:blip r:embed="rId8"/>
                <a:stretch>
                  <a:fillRect l="-1229" t="-1012" b="-1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038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634C81-DD4F-4199-8755-273E4AEA2374}"/>
              </a:ext>
            </a:extLst>
          </p:cNvPr>
          <p:cNvSpPr txBox="1"/>
          <p:nvPr/>
        </p:nvSpPr>
        <p:spPr>
          <a:xfrm>
            <a:off x="916120" y="54501"/>
            <a:ext cx="103597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: AI NHANH HƠN</a:t>
            </a: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25630-2305-4CC4-82A7-729B74FAECDD}"/>
              </a:ext>
            </a:extLst>
          </p:cNvPr>
          <p:cNvSpPr txBox="1"/>
          <p:nvPr/>
        </p:nvSpPr>
        <p:spPr>
          <a:xfrm>
            <a:off x="173593" y="1545928"/>
            <a:ext cx="11844811" cy="4447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ệ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ụ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ự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y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4, 5, 6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a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9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ú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ắ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ầ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ó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ề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y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4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ó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ạ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ấ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ề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y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ồ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á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ấ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x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ô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à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à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y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4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ươ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ấ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ề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y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6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ó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à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à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ớ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ẽ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ó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ế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ắ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48695A-EFB6-41AD-A61B-98B7B54D0EC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9399" y="956790"/>
            <a:ext cx="2121564" cy="2121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801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F44D7A-A9D2-47A9-B247-2A24F7D682FE}"/>
              </a:ext>
            </a:extLst>
          </p:cNvPr>
          <p:cNvGrpSpPr/>
          <p:nvPr/>
        </p:nvGrpSpPr>
        <p:grpSpPr>
          <a:xfrm>
            <a:off x="763009" y="744815"/>
            <a:ext cx="3445652" cy="3857447"/>
            <a:chOff x="763009" y="1005223"/>
            <a:chExt cx="3445652" cy="3857447"/>
          </a:xfrm>
          <a:solidFill>
            <a:srgbClr val="00B050"/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07D7BBE5-8353-4A2D-9168-7C99DD343953}"/>
                </a:ext>
              </a:extLst>
            </p:cNvPr>
            <p:cNvSpPr/>
            <p:nvPr/>
          </p:nvSpPr>
          <p:spPr>
            <a:xfrm>
              <a:off x="763009" y="1005223"/>
              <a:ext cx="3445652" cy="3857447"/>
            </a:xfrm>
            <a:prstGeom prst="roundRect">
              <a:avLst/>
            </a:prstGeom>
            <a:grpFill/>
            <a:ln w="76200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ài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ạnh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C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o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ọn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tam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iết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ạnh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5cm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ạnh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uyền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C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13 cm.</a:t>
              </a:r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74714BC-6A38-4047-99DC-8300FA27331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80651" y="1188869"/>
              <a:ext cx="458195" cy="458195"/>
            </a:xfrm>
            <a:prstGeom prst="rect">
              <a:avLst/>
            </a:prstGeom>
            <a:grpFill/>
          </p:spPr>
        </p:pic>
      </p:grpSp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B852D3-FAF6-454A-80EE-FB923214F3E1}"/>
              </a:ext>
            </a:extLst>
          </p:cNvPr>
          <p:cNvGrpSpPr/>
          <p:nvPr/>
        </p:nvGrpSpPr>
        <p:grpSpPr>
          <a:xfrm>
            <a:off x="4499694" y="744814"/>
            <a:ext cx="3360878" cy="3857447"/>
            <a:chOff x="4499694" y="1005222"/>
            <a:chExt cx="3360878" cy="3857447"/>
          </a:xfrm>
          <a:solidFill>
            <a:srgbClr val="00B050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3A1FED4-EFE6-4423-BAF4-9495BE644578}"/>
                    </a:ext>
                  </a:extLst>
                </p:cNvPr>
                <p:cNvSpPr/>
                <p:nvPr/>
              </p:nvSpPr>
              <p:spPr>
                <a:xfrm>
                  <a:off x="4499694" y="1005222"/>
                  <a:ext cx="3360878" cy="3857447"/>
                </a:xfrm>
                <a:prstGeom prst="roundRect">
                  <a:avLst/>
                </a:prstGeom>
                <a:grpFill/>
                <a:ln w="76200" cap="flat" cmpd="sng" algn="ctr">
                  <a:solidFill>
                    <a:srgbClr val="FF00FF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just" defTabSz="91440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o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ọn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ài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B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uyền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C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BC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t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6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C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=7cm </a:t>
                  </a:r>
                  <a:r>
                    <a:rPr kumimoji="0" lang="en-US" sz="26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0" lang="en-US" sz="2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US" sz="26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55°</m:t>
                      </m:r>
                    </m:oMath>
                  </a14:m>
                  <a:r>
                    <a:rPr kumimoji="0" lang="en-US" sz="2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kumimoji="0" lang="en-US" sz="2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3A1FED4-EFE6-4423-BAF4-9495BE6445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9694" y="1005222"/>
                  <a:ext cx="3360878" cy="3857447"/>
                </a:xfrm>
                <a:prstGeom prst="round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76200" cap="flat" cmpd="sng" algn="ctr">
                  <a:solidFill>
                    <a:srgbClr val="FF00FF"/>
                  </a:solidFill>
                  <a:prstDash val="solid"/>
                  <a:miter lim="8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8625754-645B-4AFE-B2B8-BA43BEE53B8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57431" y="1118610"/>
              <a:ext cx="608870" cy="528454"/>
            </a:xfrm>
            <a:prstGeom prst="rect">
              <a:avLst/>
            </a:prstGeom>
            <a:grpFill/>
          </p:spPr>
        </p:pic>
      </p:grp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107496-8842-4E1B-A2B3-9B006942512A}"/>
              </a:ext>
            </a:extLst>
          </p:cNvPr>
          <p:cNvGrpSpPr/>
          <p:nvPr/>
        </p:nvGrpSpPr>
        <p:grpSpPr>
          <a:xfrm>
            <a:off x="8151605" y="738742"/>
            <a:ext cx="3142144" cy="3815047"/>
            <a:chOff x="8151605" y="999150"/>
            <a:chExt cx="3142144" cy="3815047"/>
          </a:xfrm>
          <a:solidFill>
            <a:srgbClr val="00B050"/>
          </a:solidFill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6D413DC-3978-4E1B-9D1B-3E8AFDA37E34}"/>
                </a:ext>
              </a:extLst>
            </p:cNvPr>
            <p:cNvGrpSpPr/>
            <p:nvPr/>
          </p:nvGrpSpPr>
          <p:grpSpPr>
            <a:xfrm>
              <a:off x="8151605" y="999150"/>
              <a:ext cx="3142144" cy="3815047"/>
              <a:chOff x="8120599" y="2555473"/>
              <a:chExt cx="3173149" cy="3815047"/>
            </a:xfrm>
            <a:grpFill/>
          </p:grpSpPr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0512999F-F19D-4601-80C5-DB37DA2AF353}"/>
                  </a:ext>
                </a:extLst>
              </p:cNvPr>
              <p:cNvSpPr/>
              <p:nvPr/>
            </p:nvSpPr>
            <p:spPr>
              <a:xfrm>
                <a:off x="8120599" y="2555473"/>
                <a:ext cx="3173149" cy="3815047"/>
              </a:xfrm>
              <a:prstGeom prst="roundRect">
                <a:avLst/>
              </a:prstGeom>
              <a:grpFill/>
              <a:ln w="762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3CF3E481-8900-438C-AFEB-3F4A182206A8}"/>
                      </a:ext>
                    </a:extLst>
                  </p:cNvPr>
                  <p:cNvSpPr txBox="1"/>
                  <p:nvPr/>
                </p:nvSpPr>
                <p:spPr>
                  <a:xfrm>
                    <a:off x="8193266" y="2741619"/>
                    <a:ext cx="3100482" cy="3113032"/>
                  </a:xfrm>
                  <a:prstGeom prst="rect">
                    <a:avLst/>
                  </a:prstGeom>
                  <a:grpFill/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just" defTabSz="914400" eaLnBrk="1" fontAlgn="auto" latinLnBrk="0" hangingPunct="1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32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          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Cho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hình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chữ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nhật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ABCD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thỏa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mãn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AC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=6cm, 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kumimoji="0" lang="en-US" sz="2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AC</m:t>
                            </m:r>
                          </m:e>
                        </m:acc>
                        <m:r>
                          <m:rPr>
                            <m:nor/>
                          </m:rPr>
                          <a:rPr kumimoji="0" lang="en-US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oMath>
                    </a14:m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.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Tính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độ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dài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các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đoạn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thẳng</a:t>
                    </a:r>
                    <a:r>
                      <a:rPr kumimoji="0" 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AB</a:t>
                    </a:r>
                    <a:r>
                      <a:rPr kumimoji="0" lang="en-US" sz="2800" b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,</a:t>
                    </a:r>
                    <a:r>
                      <a:rPr kumimoji="0" lang="en-US" sz="28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AD.</a:t>
                    </a:r>
                    <a:endParaRPr kumimoji="0" lang="en-US" sz="28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3CF3E481-8900-438C-AFEB-3F4A182206A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93266" y="2741619"/>
                    <a:ext cx="3100482" cy="31130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3968" r="-3968" b="-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595302A-6026-4028-9C26-AD76E4FEB66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498737" y="1185296"/>
              <a:ext cx="665173" cy="574468"/>
            </a:xfrm>
            <a:prstGeom prst="rect">
              <a:avLst/>
            </a:prstGeom>
            <a:grpFill/>
          </p:spPr>
        </p:pic>
      </p:grpSp>
      <p:graphicFrame>
        <p:nvGraphicFramePr>
          <p:cNvPr id="13" name="Table 2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66421-EA6B-49A6-9FB1-048CD3549F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1918570"/>
              </p:ext>
            </p:extLst>
          </p:nvPr>
        </p:nvGraphicFramePr>
        <p:xfrm>
          <a:off x="839243" y="4928770"/>
          <a:ext cx="8128000" cy="1584960"/>
        </p:xfrm>
        <a:graphic>
          <a:graphicData uri="http://schemas.openxmlformats.org/drawingml/2006/table">
            <a:tbl>
              <a:tblPr firstRow="1" bandRow="1"/>
              <a:tblGrid>
                <a:gridCol w="1625600">
                  <a:extLst>
                    <a:ext uri="{9D8B030D-6E8A-4147-A177-3AD203B41FA5}">
                      <a16:colId xmlns:a16="http://schemas.microsoft.com/office/drawing/2014/main" val="1719794518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5569465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47403199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74326642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825023922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r>
                        <a:rPr lang="en-US" sz="2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r>
                        <a:rPr lang="en-US" sz="2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r>
                        <a:rPr lang="en-US" sz="2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r>
                        <a:rPr lang="en-US" sz="2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r>
                        <a:rPr lang="en-US" sz="2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1588624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r>
                        <a:rPr lang="en-US" sz="2000" b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8906835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r>
                        <a:rPr lang="en-US" sz="2000" b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42286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r>
                        <a:rPr lang="en-US" sz="2000" b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/>
                        </a:defRPr>
                      </a:lvl9pPr>
                    </a:lstStyle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24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1426774"/>
                  </a:ext>
                </a:extLst>
              </a:tr>
            </a:tbl>
          </a:graphicData>
        </a:graphic>
      </p:graphicFrame>
      <p:pic>
        <p:nvPicPr>
          <p:cNvPr id="14" name="9P CÓ ÂM 10 GIÂY CUỐI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13169CC-7C85-4F7E-9883-2D3AF35BFA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163910" y="4928770"/>
            <a:ext cx="2188847" cy="1293081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89102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332" y="2185554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6662992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8429" y="1856990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82485" y="3072888"/>
            <a:ext cx="6735661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i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710E87-2693-420B-BA7B-3D86792ECF23}"/>
              </a:ext>
            </a:extLst>
          </p:cNvPr>
          <p:cNvSpPr txBox="1">
            <a:spLocks/>
          </p:cNvSpPr>
          <p:nvPr/>
        </p:nvSpPr>
        <p:spPr>
          <a:xfrm>
            <a:off x="0" y="127170"/>
            <a:ext cx="12216223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Bài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2</a:t>
            </a:r>
            <a:r>
              <a:rPr kumimoji="0" lang="vi-V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ỘT SỐ HỆ THỨC VỀ CẠNH VÀ GÓC TRONG TAM GIÁC VUÔ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51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3C5AD1-2444-4928-A37A-598BFDCBCBB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34733" y="4806083"/>
            <a:ext cx="1476190" cy="1476190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509B9A-6D97-4573-8F9B-598B96AA2366}"/>
              </a:ext>
            </a:extLst>
          </p:cNvPr>
          <p:cNvSpPr txBox="1"/>
          <p:nvPr/>
        </p:nvSpPr>
        <p:spPr>
          <a:xfrm>
            <a:off x="128680" y="306054"/>
            <a:ext cx="11976523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ợ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8</a:t>
            </a:r>
            <a:r>
              <a:rPr lang="en-US" sz="32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,1 m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ợ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75E9548-D5DE-4B40-9AA9-E6DB80C2022C}"/>
                  </a:ext>
                </a:extLst>
              </p:cNvPr>
              <p:cNvSpPr txBox="1"/>
              <p:nvPr/>
            </p:nvSpPr>
            <p:spPr>
              <a:xfrm>
                <a:off x="296342" y="1635158"/>
                <a:ext cx="9005103" cy="37898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ợ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ợ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ợ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num>
                      <m:den>
                        <m:func>
                          <m:func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</m:func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,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func>
                          <m:func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°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,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m)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ợ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,5 m.</a:t>
                </a: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75E9548-D5DE-4B40-9AA9-E6DB80C202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42" y="1635158"/>
                <a:ext cx="9005103" cy="3789820"/>
              </a:xfrm>
              <a:prstGeom prst="rect">
                <a:avLst/>
              </a:prstGeom>
              <a:blipFill>
                <a:blip r:embed="rId4"/>
                <a:stretch>
                  <a:fillRect l="-1760" t="-1447" b="-4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CC7157-0FB2-4433-9A7E-087772DE89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75894" y="1485608"/>
            <a:ext cx="3029309" cy="282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6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6E7D9D-9817-435E-9D03-5457385EA4DF}"/>
              </a:ext>
            </a:extLst>
          </p:cNvPr>
          <p:cNvSpPr txBox="1"/>
          <p:nvPr/>
        </p:nvSpPr>
        <p:spPr>
          <a:xfrm>
            <a:off x="1079414" y="1090165"/>
            <a:ext cx="9990275" cy="2958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2814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301020" y="979112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161347" y="2186737"/>
            <a:ext cx="10204174" cy="2484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m chắc cách gải bài toán tam giác vuông.</a:t>
            </a:r>
            <a:endParaRPr kumimoji="0" lang="pt-B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Làm bài tâp 2, 3 (</a:t>
            </a:r>
            <a:r>
              <a:rPr kumimoji="0" lang="it-IT" sz="3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-86)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ính được cạnh góc vuông theo cạnh huyền và tỉ số lượng giác của góc nhọn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2326911" y="2815845"/>
            <a:ext cx="7402334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>
            <a:off x="6227510" y="3225727"/>
            <a:ext cx="5184525" cy="2067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gency FB" panose="020B0503020202020204" pitchFamily="34" charset="0"/>
                <a:ea typeface="+mn-ea"/>
                <a:cs typeface="+mn-cs"/>
              </a:rPr>
              <a:t>01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gency FB" panose="020B0503020202020204" pitchFamily="34" charset="0"/>
              <a:ea typeface="+mn-ea"/>
              <a:cs typeface="+mn-cs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gency FB" panose="020B0503020202020204" pitchFamily="34" charset="0"/>
                <a:ea typeface="+mn-ea"/>
                <a:cs typeface="+mn-cs"/>
              </a:rPr>
              <a:t>03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gency FB" panose="020B0503020202020204" pitchFamily="34" charset="0"/>
              <a:ea typeface="+mn-ea"/>
              <a:cs typeface="+mn-cs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gency FB" panose="020B0503020202020204" pitchFamily="34" charset="0"/>
                <a:ea typeface="+mn-ea"/>
                <a:cs typeface="+mn-cs"/>
              </a:rPr>
              <a:t>02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gency FB" panose="020B0503020202020204" pitchFamily="34" charset="0"/>
              <a:ea typeface="+mn-ea"/>
              <a:cs typeface="+mn-cs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578905" y="1545285"/>
            <a:ext cx="41825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: </a:t>
            </a:r>
            <a:r>
              <a:rPr lang="pt-BR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51985" y="2570340"/>
            <a:ext cx="517743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000" noProof="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gency FB" panose="020B0503020202020204" pitchFamily="34" charset="0"/>
                <a:ea typeface="+mn-ea"/>
                <a:cs typeface="+mn-cs"/>
              </a:rPr>
              <a:t>0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gency FB" panose="020B0503020202020204" pitchFamily="34" charset="0"/>
                <a:ea typeface="+mn-ea"/>
                <a:cs typeface="+mn-cs"/>
              </a:rPr>
              <a:t>4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gency FB" panose="020B0503020202020204" pitchFamily="34" charset="0"/>
              <a:ea typeface="+mn-ea"/>
              <a:cs typeface="+mn-cs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01537D5-D607-073A-BEBF-6FADD0F16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14772E-0600-405D-9B18-FD73D268134E}"/>
              </a:ext>
            </a:extLst>
          </p:cNvPr>
          <p:cNvSpPr txBox="1">
            <a:spLocks/>
          </p:cNvSpPr>
          <p:nvPr/>
        </p:nvSpPr>
        <p:spPr>
          <a:xfrm>
            <a:off x="0" y="246371"/>
            <a:ext cx="12216223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defRPr/>
            </a:pPr>
            <a:r>
              <a:rPr lang="vi-V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Bài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2</a:t>
            </a:r>
            <a:r>
              <a:rPr lang="vi-V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ỘT SỐ HỆ THỨC VỀ CẠNH VÀ GÓC TRONG TAM GIÁC VUÔNG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30536" y="172081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070675" y="770766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8788065" y="677682"/>
            <a:ext cx="3073399" cy="2975312"/>
          </a:xfrm>
          <a:prstGeom prst="ellipse">
            <a:avLst/>
          </a:prstGeom>
        </p:spPr>
      </p:pic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634C81-DD4F-4199-8755-273E4AEA2374}"/>
              </a:ext>
            </a:extLst>
          </p:cNvPr>
          <p:cNvSpPr txBox="1"/>
          <p:nvPr/>
        </p:nvSpPr>
        <p:spPr>
          <a:xfrm>
            <a:off x="916120" y="4850559"/>
            <a:ext cx="103597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 HƠN</a:t>
            </a:r>
          </a:p>
        </p:txBody>
      </p:sp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F65131-63E0-43E4-8568-9539558C3D3B}"/>
              </a:ext>
            </a:extLst>
          </p:cNvPr>
          <p:cNvSpPr/>
          <p:nvPr/>
        </p:nvSpPr>
        <p:spPr>
          <a:xfrm>
            <a:off x="249108" y="327133"/>
            <a:ext cx="11596995" cy="5058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70"/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marL="342891" indent="-342891" algn="just" defTabSz="1219170">
              <a:buFont typeface="Wingdings" panose="05000000000000000000" pitchFamily="2" charset="2"/>
              <a:buChar char="ü"/>
            </a:pP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891" indent="-342891" algn="just" defTabSz="1219170">
              <a:buFont typeface="Wingdings" panose="05000000000000000000" pitchFamily="2" charset="2"/>
              <a:buChar char="ü"/>
            </a:pPr>
            <a:r>
              <a:rPr lang="vi-VN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s.</a:t>
            </a:r>
          </a:p>
          <a:p>
            <a:pPr marL="342891" indent="-342891" algn="just" defTabSz="1219170">
              <a:buFont typeface="Wingdings" panose="05000000000000000000" pitchFamily="2" charset="2"/>
              <a:buChar char="ü"/>
            </a:pP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4267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267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267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891" indent="-342891" algn="just" defTabSz="1219170">
              <a:buFont typeface="Wingdings" panose="05000000000000000000" pitchFamily="2" charset="2"/>
              <a:buChar char="ü"/>
            </a:pP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2415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5364B9D-B923-4FC0-BD52-CF25DBED265D}"/>
                  </a:ext>
                </a:extLst>
              </p:cNvPr>
              <p:cNvSpPr txBox="1"/>
              <p:nvPr/>
            </p:nvSpPr>
            <p:spPr>
              <a:xfrm>
                <a:off x="529119" y="992069"/>
                <a:ext cx="11012909" cy="613245"/>
              </a:xfrm>
              <a:prstGeom prst="rect">
                <a:avLst/>
              </a:prstGeom>
              <a:solidFill>
                <a:srgbClr val="006600"/>
              </a:solidFill>
              <a:ln w="38100">
                <a:solidFill>
                  <a:srgbClr val="009245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.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ABC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3200" b="0" i="0" u="none" strike="noStrike" kern="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1" u="none" strike="noStrike" kern="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kumimoji="0" lang="en-US" sz="3200" b="0" i="0" u="none" strike="noStrike" kern="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1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5364B9D-B923-4FC0-BD52-CF25DBED2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19" y="992069"/>
                <a:ext cx="11012909" cy="613245"/>
              </a:xfrm>
              <a:prstGeom prst="rect">
                <a:avLst/>
              </a:prstGeom>
              <a:blipFill>
                <a:blip r:embed="rId6"/>
                <a:stretch>
                  <a:fillRect l="-1269" t="-5660" b="-27358"/>
                </a:stretch>
              </a:blipFill>
              <a:ln w="38100">
                <a:solidFill>
                  <a:srgbClr val="009245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275127B-C979-45EC-81A1-838AD89B6B99}"/>
                  </a:ext>
                </a:extLst>
              </p:cNvPr>
              <p:cNvSpPr txBox="1"/>
              <p:nvPr/>
            </p:nvSpPr>
            <p:spPr>
              <a:xfrm>
                <a:off x="1270142" y="2152097"/>
                <a:ext cx="6260815" cy="31893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FontTx/>
                  <a:buAutoNum type="alphaUcPeriod"/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275127B-C979-45EC-81A1-838AD89B6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142" y="2152097"/>
                <a:ext cx="6260815" cy="3189335"/>
              </a:xfrm>
              <a:prstGeom prst="rect">
                <a:avLst/>
              </a:prstGeom>
              <a:blipFill>
                <a:blip r:embed="rId7"/>
                <a:stretch>
                  <a:fillRect l="-2434" b="-5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ình Bầu dục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7FE787-3EB4-4F54-8D2C-DEF41EF8F20F}"/>
              </a:ext>
            </a:extLst>
          </p:cNvPr>
          <p:cNvSpPr/>
          <p:nvPr/>
        </p:nvSpPr>
        <p:spPr>
          <a:xfrm>
            <a:off x="1136691" y="2336427"/>
            <a:ext cx="715009" cy="70869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Hình chữ nhật: Góc Tròn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FFBDBA-0DE0-41D6-A755-8DDD5E557EF2}"/>
              </a:ext>
            </a:extLst>
          </p:cNvPr>
          <p:cNvSpPr/>
          <p:nvPr/>
        </p:nvSpPr>
        <p:spPr>
          <a:xfrm>
            <a:off x="9318812" y="5749235"/>
            <a:ext cx="2514601" cy="728900"/>
          </a:xfrm>
          <a:prstGeom prst="roundRect">
            <a:avLst/>
          </a:prstGeom>
          <a:solidFill>
            <a:srgbClr val="00B050"/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33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6" name="Đồng hồ đếm ngược 20 giây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FE3DB2F-3C8C-4ED7-BFC4-27C40856F0D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67173" y="2336427"/>
            <a:ext cx="3714120" cy="208919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5150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38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2" grpId="0" animBg="1"/>
      <p:bldP spid="3" grpId="0"/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7EA7577-80BA-48AC-B148-5BE936F4A55D}"/>
                  </a:ext>
                </a:extLst>
              </p:cNvPr>
              <p:cNvSpPr txBox="1"/>
              <p:nvPr/>
            </p:nvSpPr>
            <p:spPr>
              <a:xfrm>
                <a:off x="529120" y="992069"/>
                <a:ext cx="9241604" cy="613245"/>
              </a:xfrm>
              <a:prstGeom prst="rect">
                <a:avLst/>
              </a:prstGeom>
              <a:solidFill>
                <a:srgbClr val="006600"/>
              </a:solidFill>
              <a:ln w="38100"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2.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ết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ả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1" i="1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úng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7EA7577-80BA-48AC-B148-5BE936F4A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992069"/>
                <a:ext cx="9241604" cy="613245"/>
              </a:xfrm>
              <a:prstGeom prst="rect">
                <a:avLst/>
              </a:prstGeom>
              <a:blipFill>
                <a:blip r:embed="rId6"/>
                <a:stretch>
                  <a:fillRect l="-1511" t="-5660" b="-27358"/>
                </a:stretch>
              </a:blipFill>
              <a:ln w="38100"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23209F6-3FAB-4B6D-B98F-67F0B3DD8B75}"/>
                  </a:ext>
                </a:extLst>
              </p:cNvPr>
              <p:cNvSpPr txBox="1"/>
              <p:nvPr/>
            </p:nvSpPr>
            <p:spPr>
              <a:xfrm>
                <a:off x="1324643" y="2282532"/>
                <a:ext cx="6260815" cy="31893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chemeClr val="bg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23209F6-3FAB-4B6D-B98F-67F0B3DD8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643" y="2282532"/>
                <a:ext cx="6260815" cy="3189335"/>
              </a:xfrm>
              <a:prstGeom prst="rect">
                <a:avLst/>
              </a:prstGeom>
              <a:blipFill>
                <a:blip r:embed="rId7"/>
                <a:stretch>
                  <a:fillRect l="-2434" b="-5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ình Bầu dục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69FD81-8CEF-40A5-AABF-8AC0BF3D54F2}"/>
              </a:ext>
            </a:extLst>
          </p:cNvPr>
          <p:cNvSpPr/>
          <p:nvPr/>
        </p:nvSpPr>
        <p:spPr>
          <a:xfrm>
            <a:off x="1142747" y="4884255"/>
            <a:ext cx="715009" cy="69703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Hình chữ nhật: Góc Tròn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3F38F7-D0F7-490F-9235-F3A6144C7C1A}"/>
              </a:ext>
            </a:extLst>
          </p:cNvPr>
          <p:cNvSpPr/>
          <p:nvPr/>
        </p:nvSpPr>
        <p:spPr>
          <a:xfrm>
            <a:off x="9318812" y="5749235"/>
            <a:ext cx="2514601" cy="728900"/>
          </a:xfrm>
          <a:prstGeom prst="roundRect">
            <a:avLst/>
          </a:prstGeom>
          <a:solidFill>
            <a:srgbClr val="00B050"/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33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6" name="Đồng hồ đếm ngược 20 giây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C0EE964A-14DC-400B-8F8C-6704DFFEE3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67173" y="2336427"/>
            <a:ext cx="3714120" cy="208919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2954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38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2" grpId="0" animBg="1"/>
      <p:bldP spid="3" grpId="0"/>
      <p:bldP spid="4" grpId="0" animBg="1"/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2072204064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5605</TotalTime>
  <Words>1649</Words>
  <Application>Microsoft Office PowerPoint</Application>
  <PresentationFormat>Widescreen</PresentationFormat>
  <Paragraphs>170</Paragraphs>
  <Slides>28</Slides>
  <Notes>27</Notes>
  <HiddenSlides>0</HiddenSlides>
  <MMClips>9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等线</vt:lpstr>
      <vt:lpstr>Agency FB</vt:lpstr>
      <vt:lpstr>Arial</vt:lpstr>
      <vt:lpstr>Calibri</vt:lpstr>
      <vt:lpstr>Calibri Light</vt:lpstr>
      <vt:lpstr>Cambria Math</vt:lpstr>
      <vt:lpstr>Times New Roman</vt:lpstr>
      <vt:lpstr>Wingdings</vt:lpstr>
      <vt:lpstr>1_Office Theme</vt:lpstr>
      <vt:lpstr>Equation</vt:lpstr>
      <vt:lpstr>PowerPoint Presentation</vt:lpstr>
      <vt:lpstr>PowerPoint Presentation</vt:lpstr>
      <vt:lpstr>B. CHÚ THÍ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: MỘT SỐ HỆ THỨC VỀ CẠNH VÀ GÓC TRONG TAM GIÁC VUÔNG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无 无</dc:creator>
  <cp:lastModifiedBy>thu dao</cp:lastModifiedBy>
  <cp:revision>491</cp:revision>
  <dcterms:created xsi:type="dcterms:W3CDTF">2021-06-03T21:14:00Z</dcterms:created>
  <dcterms:modified xsi:type="dcterms:W3CDTF">2025-05-13T14:3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B99D3FDDC244095964FD91E87753BB7</vt:lpwstr>
  </property>
  <property fmtid="{D5CDD505-2E9C-101B-9397-08002B2CF9AE}" pid="3" name="KSOProductBuildVer">
    <vt:lpwstr>2052-11.1.0.10577</vt:lpwstr>
  </property>
</Properties>
</file>